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3" r:id="rId3"/>
    <p:sldId id="264" r:id="rId4"/>
    <p:sldId id="258" r:id="rId5"/>
    <p:sldId id="259" r:id="rId6"/>
    <p:sldId id="260" r:id="rId7"/>
    <p:sldId id="265" r:id="rId8"/>
    <p:sldId id="261" r:id="rId9"/>
    <p:sldId id="26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7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BDABE9-DD71-4D73-9405-855AC8869B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2C170C-4C57-4A7F-9F18-4D2419FE41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B3ACDA-01A7-4832-8B24-96055B69C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90020-2B74-45C8-8840-FDD337346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04B877-FE79-4E51-81C1-790191CF5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724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00962-C871-4FD3-A37D-C98889FF6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59C068-D2A5-4852-ABC4-0F120D2BE7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A3B4F3-9FAD-41C0-9215-3C20A4BD1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D563-0564-4E0C-8E0C-3199134C4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50434B-ECC7-4E91-88B7-D2A32C641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230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A8A6C30-14B5-4B4B-BD9D-8621050105E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938649-FA61-4D29-AEC5-3802C2DBA3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0CC17D-BCAA-43A2-B095-C41D7512F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7B3955-B5B7-45F0-914B-C1657E432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9DB253-5869-4A43-90D6-7666E5BFA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59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E1370-7346-485F-9120-C9F814136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6D2B76-82CD-4AC8-A3EF-4ADABD0FB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7179B8-A75C-42FC-AEFA-DB9AA6A96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B2BDF2-E398-46EE-A7CC-CD11D9238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53529C-234D-49EF-A836-F203D88AA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677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4D10E-5BE8-4C68-BAEA-40334507A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90F22F-6FAC-4FB5-899B-DC15E5A7F0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442390-30E2-4D1D-B922-A6F49FD425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962207-683F-4D94-86EB-443E28E5E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E3B84C-75D1-4B4A-93C5-515F5C7025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37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ECF5C-F9DC-4873-B5D6-D1F26D548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1537F1-230B-4A84-9177-58EBE3122C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8433F6-2B9B-4D10-943B-E9D3FC0625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3C0048-66D1-4F69-B1C4-C0C5623BD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CCC9C4-5629-4C55-9E4D-47E8E7A20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15AB30-AD92-4BB4-9E8F-991CF2374A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67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0BDA9-704A-420E-953A-4C7E02609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BCE658-A225-4728-95C4-9406FEBED7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DAC087-CC42-44AB-B763-BBAF1D8FBE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85E9F3E-F238-4E9D-923F-465F44E39B2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373119-EE44-4A17-BE20-171C9E13568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F959504-1D30-4DFF-83FB-232326A58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A855AF-D783-4150-BAF9-B3591D95E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FC428D-B06D-42F1-A01D-B4EA3687E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331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5BC6D-5457-407A-91A3-D49D49B78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155BE9-671D-4EB2-9DC4-1A838BD0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435EFC-0347-4F8A-8DD7-D762A9A03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17C4FD-1A92-4EDF-9C79-CD3D5EDA2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865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C86530-33BA-45A8-92C5-29C25B623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046AB8-BD8F-43CB-A878-90337B429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32F899-2A46-411E-94EB-FE438BA1B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71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BF9DE-3AD7-4B1B-882E-020586D60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2FC168-875C-433E-8500-8FE4EFEADD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CC6C71-ED4C-46AE-9EE9-140DD03C2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288381-66DC-4867-BB08-3A9BF36A6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286F2C-E27D-489A-9AA8-8DD23B580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1ADDDB-38C3-4F8C-8F4B-B27366463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86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06797-9938-48C1-A80A-DF34009427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B2D151-3933-4B27-983E-755A8410EC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92BEC90-A040-47B0-90F1-6597C6F923D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6BD5DD-22F0-4F08-BB84-8A6647DB1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0E0851-62E5-4287-8BBC-1FA30ADA7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956C49-0585-468C-B5DF-03F0B9ED61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40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DF6821-49C7-45FF-B855-ABFAB508E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34722D-3BD4-4196-B896-BFCA24B5DE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B0589-EFFC-4FF3-9F1B-1218B1E766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2F0E23-4342-4667-9471-CAC821D3AA2F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AF17E9-BAA1-4E8D-92CF-06D4944593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57BE6B-C5D3-4BDA-936B-C2F5D48D63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FB1270-F57A-438D-B734-7F393BF006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61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7B779E-5354-43A6-B355-63D8B1477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6793" y="2480172"/>
            <a:ext cx="9159903" cy="1325563"/>
          </a:xfrm>
        </p:spPr>
        <p:txBody>
          <a:bodyPr>
            <a:normAutofit/>
          </a:bodyPr>
          <a:lstStyle/>
          <a:p>
            <a:r>
              <a:rPr lang="en-US" dirty="0"/>
              <a:t>Goodness of fit using covariate patterns.</a:t>
            </a:r>
          </a:p>
        </p:txBody>
      </p:sp>
    </p:spTree>
    <p:extLst>
      <p:ext uri="{BB962C8B-B14F-4D97-AF65-F5344CB8AC3E}">
        <p14:creationId xmlns:p14="http://schemas.microsoft.com/office/powerpoint/2010/main" val="801415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E43F37-C34D-4C56-B37B-2F882E81B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759" y="2543782"/>
            <a:ext cx="10515600" cy="1325563"/>
          </a:xfrm>
        </p:spPr>
        <p:txBody>
          <a:bodyPr/>
          <a:lstStyle/>
          <a:p>
            <a:r>
              <a:rPr lang="en-US" dirty="0"/>
              <a:t>Compare observed and expected in groups.</a:t>
            </a:r>
          </a:p>
        </p:txBody>
      </p:sp>
    </p:spTree>
    <p:extLst>
      <p:ext uri="{BB962C8B-B14F-4D97-AF65-F5344CB8AC3E}">
        <p14:creationId xmlns:p14="http://schemas.microsoft.com/office/powerpoint/2010/main" val="1372692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28BF9-9B0A-4848-AAED-2A6D5A088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548" y="1898957"/>
            <a:ext cx="10515600" cy="1325563"/>
          </a:xfrm>
        </p:spPr>
        <p:txBody>
          <a:bodyPr/>
          <a:lstStyle/>
          <a:p>
            <a:r>
              <a:rPr lang="en-US" dirty="0"/>
              <a:t>Method 1, form groups based on covariate patterns.</a:t>
            </a:r>
          </a:p>
        </p:txBody>
      </p:sp>
    </p:spTree>
    <p:extLst>
      <p:ext uri="{BB962C8B-B14F-4D97-AF65-F5344CB8AC3E}">
        <p14:creationId xmlns:p14="http://schemas.microsoft.com/office/powerpoint/2010/main" val="1635783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8680E5-F18B-4167-9422-919AE3EA8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6089"/>
              </p:ext>
            </p:extLst>
          </p:nvPr>
        </p:nvGraphicFramePr>
        <p:xfrm>
          <a:off x="628958" y="235514"/>
          <a:ext cx="1061180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559040" imgH="431640" progId="Equation.DSMT4">
                  <p:embed/>
                </p:oleObj>
              </mc:Choice>
              <mc:Fallback>
                <p:oleObj name="Equation" r:id="rId3" imgW="45590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6D7FDE-C4AE-4D88-A631-9E64FB7698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958" y="235514"/>
                        <a:ext cx="10611804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2415A5-0559-417E-AF29-E215FE327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69723"/>
              </p:ext>
            </p:extLst>
          </p:nvPr>
        </p:nvGraphicFramePr>
        <p:xfrm>
          <a:off x="1464942" y="2362132"/>
          <a:ext cx="10083667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6260760" imgH="965160" progId="Equation.DSMT4">
                  <p:embed/>
                </p:oleObj>
              </mc:Choice>
              <mc:Fallback>
                <p:oleObj name="Equation" r:id="rId5" imgW="62607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4942" y="2362132"/>
                        <a:ext cx="10083667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EBEF15-D3DB-40DF-A20E-B54494085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91664"/>
              </p:ext>
            </p:extLst>
          </p:nvPr>
        </p:nvGraphicFramePr>
        <p:xfrm>
          <a:off x="1385888" y="4325938"/>
          <a:ext cx="62357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4330440" imgH="583920" progId="Equation.DSMT4">
                  <p:embed/>
                </p:oleObj>
              </mc:Choice>
              <mc:Fallback>
                <p:oleObj name="Equation" r:id="rId7" imgW="4330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5888" y="4325938"/>
                        <a:ext cx="62357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763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076A728-D4B6-4BBD-B1DB-2767DB6637A6}"/>
              </a:ext>
            </a:extLst>
          </p:cNvPr>
          <p:cNvSpPr/>
          <p:nvPr/>
        </p:nvSpPr>
        <p:spPr>
          <a:xfrm>
            <a:off x="747253" y="1626739"/>
            <a:ext cx="107171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chd=age /</a:t>
            </a:r>
            <a:r>
              <a:rPr lang="it-IT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scale</a:t>
            </a:r>
            <a:r>
              <a:rPr lang="it-IT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none </a:t>
            </a:r>
            <a:r>
              <a:rPr lang="it-IT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aggregate</a:t>
            </a:r>
            <a:r>
              <a:rPr lang="it-IT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4761321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D52C7FA-5872-4709-9734-BCA7DF9FC9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602" y="1843086"/>
            <a:ext cx="5586318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5955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9CE66C-501C-4F08-840E-DB837C67F8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0380" y="1613822"/>
            <a:ext cx="10515600" cy="2899185"/>
          </a:xfrm>
        </p:spPr>
        <p:txBody>
          <a:bodyPr>
            <a:normAutofit/>
          </a:bodyPr>
          <a:lstStyle/>
          <a:p>
            <a:r>
              <a:rPr lang="en-US" dirty="0"/>
              <a:t>The problem:  The number of unique covariate patterns grows with the number of variables in the model.</a:t>
            </a:r>
          </a:p>
        </p:txBody>
      </p:sp>
    </p:spTree>
    <p:extLst>
      <p:ext uri="{BB962C8B-B14F-4D97-AF65-F5344CB8AC3E}">
        <p14:creationId xmlns:p14="http://schemas.microsoft.com/office/powerpoint/2010/main" val="3395144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0B7EA0C-E7D8-4046-BF58-D3E4A9EA2512}"/>
              </a:ext>
            </a:extLst>
          </p:cNvPr>
          <p:cNvSpPr/>
          <p:nvPr/>
        </p:nvSpPr>
        <p:spPr>
          <a:xfrm>
            <a:off x="1002890" y="1843951"/>
            <a:ext cx="814111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=&amp;continuous_1 &amp;categorical_1/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le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ne </a:t>
            </a:r>
            <a:r>
              <a:rPr lang="it-IT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ggregate</a:t>
            </a:r>
            <a:r>
              <a:rPr lang="it-IT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2235911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A97B6B-8558-4A7C-80AD-F696C4BC05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4148" y="1860291"/>
            <a:ext cx="621212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8002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123</Words>
  <Application>Microsoft Office PowerPoint</Application>
  <PresentationFormat>Widescreen</PresentationFormat>
  <Paragraphs>1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Lucida Console</vt:lpstr>
      <vt:lpstr>Office Theme</vt:lpstr>
      <vt:lpstr>Equation</vt:lpstr>
      <vt:lpstr>Goodness of fit using covariate patterns.</vt:lpstr>
      <vt:lpstr>Compare observed and expected in groups.</vt:lpstr>
      <vt:lpstr>Method 1, form groups based on covariate patterns.</vt:lpstr>
      <vt:lpstr>PowerPoint Presentation</vt:lpstr>
      <vt:lpstr>PowerPoint Presentation</vt:lpstr>
      <vt:lpstr>PowerPoint Presentation</vt:lpstr>
      <vt:lpstr>The problem:  The number of unique covariate patterns grows with the number of variables in the model.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odness of fit.</dc:title>
  <dc:creator>Dan McGee</dc:creator>
  <cp:lastModifiedBy>Dan McGee</cp:lastModifiedBy>
  <cp:revision>8</cp:revision>
  <dcterms:created xsi:type="dcterms:W3CDTF">2018-05-21T20:55:22Z</dcterms:created>
  <dcterms:modified xsi:type="dcterms:W3CDTF">2018-05-29T13:35:12Z</dcterms:modified>
</cp:coreProperties>
</file>